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38" r:id="rId2"/>
    <p:sldId id="372" r:id="rId3"/>
    <p:sldId id="505" r:id="rId4"/>
    <p:sldId id="616" r:id="rId5"/>
    <p:sldId id="604" r:id="rId6"/>
    <p:sldId id="605" r:id="rId7"/>
    <p:sldId id="606" r:id="rId8"/>
    <p:sldId id="615" r:id="rId9"/>
    <p:sldId id="607" r:id="rId10"/>
    <p:sldId id="608" r:id="rId11"/>
    <p:sldId id="609" r:id="rId12"/>
    <p:sldId id="611" r:id="rId13"/>
    <p:sldId id="612" r:id="rId14"/>
    <p:sldId id="613" r:id="rId15"/>
    <p:sldId id="614" r:id="rId16"/>
    <p:sldId id="617" r:id="rId17"/>
    <p:sldId id="618" r:id="rId18"/>
    <p:sldId id="600" r:id="rId19"/>
    <p:sldId id="290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05" autoAdjust="0"/>
    <p:restoredTop sz="94660"/>
  </p:normalViewPr>
  <p:slideViewPr>
    <p:cSldViewPr>
      <p:cViewPr varScale="1">
        <p:scale>
          <a:sx n="70" d="100"/>
          <a:sy n="70" d="100"/>
        </p:scale>
        <p:origin x="72" y="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87DBFB-ACE0-4E79-8808-385FCEFCB5B7}" type="datetimeFigureOut">
              <a:rPr lang="zh-CN" altLang="en-US" smtClean="0"/>
              <a:pPr/>
              <a:t>2019-6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92393D-F701-47C2-9EFF-2C365D8DDB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69277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4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26C558D-B080-46CB-A37C-768934525088}" type="datetimeFigureOut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1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4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3ED4EB-D48F-4AD8-9AAC-BC93CF80A6A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34011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3230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1015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941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53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21435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243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6164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898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536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22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670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0227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327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96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433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3ED4EB-D48F-4AD8-9AAC-BC93CF80A6A5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290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ED3A54-1904-4E17-84E8-BB4B350DC3A3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2D90F-8D20-4013-A7B5-546066B0362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243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32A55-595B-4F44-B581-04FD36FBDD8C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2241-F8B1-49C5-AD48-4205DFFF0DF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095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FFE94-4799-4926-9AA6-974A9816E3F5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02A648-6BBF-4411-9A4F-CE96B9DD180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844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57AE6C-3C8B-4491-8DEC-66A76F65C630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EEA27-C98A-4D6E-B88E-6F0045E4FB5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446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65F29-60A3-4066-B963-C100D2849938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FE8A5-05D8-4769-8E3F-EEA84A81994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457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77544-914E-40B4-B20F-2DACF109E5FA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FDD9CA-8383-469B-9581-0D9B14342F1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45423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A18E5C-1A62-46C1-AA26-BC8C3E4D3267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588BE-B011-41E5-9F1F-3575DA4BE4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4003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D8D97-50B5-499D-9D7B-B2A11E855E85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1683DF-D507-43F4-81CB-95BA739AB1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53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6E73A-3660-416E-8EB2-44838A593738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7F39C-DA07-4146-9BE6-BD889279E46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514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F7EB4-2A4F-45E1-8FEF-5C493C7C2346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654C-B73D-4C9B-A229-34ACFB827E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773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251A15-BF9C-4CC2-93EB-129534A89A57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01335-BBCB-4139-A816-7BD1F02F478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98607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FF06AB4-B2EC-44ED-92C7-503B65F8638E}" type="datetime1">
              <a:rPr lang="zh-CN" altLang="en-US"/>
              <a:pPr>
                <a:defRPr/>
              </a:pPr>
              <a:t>2019-6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15536B3-966F-41F4-9BC4-AD498C85DBE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6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2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 1"/>
          <p:cNvSpPr>
            <a:spLocks noGrp="1"/>
          </p:cNvSpPr>
          <p:nvPr>
            <p:ph type="title"/>
          </p:nvPr>
        </p:nvSpPr>
        <p:spPr>
          <a:xfrm>
            <a:off x="360000" y="1080000"/>
            <a:ext cx="8280000" cy="4680000"/>
          </a:xfrm>
        </p:spPr>
        <p:txBody>
          <a:bodyPr/>
          <a:lstStyle/>
          <a:p>
            <a:pPr eaLnBrk="1" hangingPunct="1">
              <a:lnSpc>
                <a:spcPts val="5000"/>
              </a:lnSpc>
              <a:spcBef>
                <a:spcPts val="3000"/>
              </a:spcBef>
              <a:spcAft>
                <a:spcPts val="3000"/>
              </a:spcAft>
            </a:pPr>
            <a:r>
              <a:rPr lang="en-US" altLang="zh-CN" sz="3600" b="1" dirty="0" smtClean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>CEPC alignment and installation optimization</a:t>
            </a:r>
            <a:r>
              <a:rPr lang="en-US" altLang="zh-CN" sz="4000" b="1" dirty="0" smtClean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  <a:t/>
            </a:r>
            <a:br>
              <a:rPr lang="en-US" altLang="zh-CN" sz="4000" b="1" dirty="0" smtClean="0">
                <a:solidFill>
                  <a:srgbClr val="FF0000"/>
                </a:solidFill>
                <a:latin typeface="Calibri Light" panose="020F0302020204030204" pitchFamily="34" charset="0"/>
                <a:cs typeface="Times New Roman" pitchFamily="18" charset="0"/>
              </a:rPr>
            </a:b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400" b="1" dirty="0" smtClean="0">
                <a:latin typeface="Calibri Light" panose="020F0302020204030204" pitchFamily="34" charset="0"/>
                <a:cs typeface="Times New Roman" pitchFamily="18" charset="0"/>
              </a:rPr>
              <a:t>Wang </a:t>
            </a:r>
            <a:r>
              <a:rPr lang="en-US" altLang="zh-CN" sz="2400" b="1" dirty="0" err="1" smtClean="0">
                <a:latin typeface="Calibri Light" panose="020F0302020204030204" pitchFamily="34" charset="0"/>
                <a:cs typeface="Times New Roman" pitchFamily="18" charset="0"/>
              </a:rPr>
              <a:t>Xiaolong</a:t>
            </a:r>
            <a:r>
              <a:rPr lang="en-US" altLang="zh-CN" sz="2400" b="1" dirty="0" smtClean="0">
                <a:latin typeface="Calibri Light" panose="020F0302020204030204" pitchFamily="34" charset="0"/>
                <a:cs typeface="Times New Roman" pitchFamily="18" charset="0"/>
              </a:rPr>
              <a:t>   HDEC </a:t>
            </a:r>
            <a:r>
              <a:rPr lang="en-US" altLang="zh-CN" sz="2800" dirty="0">
                <a:latin typeface="Calibri Light" panose="020F0302020204030204" pitchFamily="34" charset="0"/>
                <a:cs typeface="Times New Roman" pitchFamily="18" charset="0"/>
              </a:rPr>
              <a:t/>
            </a:r>
            <a:br>
              <a:rPr lang="en-US" altLang="zh-CN" sz="2800" dirty="0">
                <a:latin typeface="Calibri Light" panose="020F0302020204030204" pitchFamily="34" charset="0"/>
                <a:cs typeface="Times New Roman" pitchFamily="18" charset="0"/>
              </a:rPr>
            </a:b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CEPC </a:t>
            </a:r>
            <a:r>
              <a:rPr lang="en-US" altLang="zh-CN" sz="2000" b="1" dirty="0" smtClean="0">
                <a:latin typeface="Calibri Light" panose="020F0302020204030204" pitchFamily="34" charset="0"/>
                <a:cs typeface="Times New Roman" panose="02020603050405020304" pitchFamily="18" charset="0"/>
              </a:rPr>
              <a:t>Day  Jun 28 </a:t>
            </a:r>
            <a:r>
              <a:rPr lang="en-US" altLang="zh-CN" sz="2000" b="1" dirty="0">
                <a:latin typeface="Calibri Light" panose="020F0302020204030204" pitchFamily="34" charset="0"/>
                <a:cs typeface="Times New Roman" panose="02020603050405020304" pitchFamily="18" charset="0"/>
              </a:rPr>
              <a:t>2019</a:t>
            </a:r>
            <a:endParaRPr lang="zh-CN" altLang="en-US" sz="2000" b="1" dirty="0"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264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7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7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ide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ing installation and align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928670"/>
            <a:ext cx="7925652" cy="91615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nent installation will begin one month later than support installation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progress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83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309620"/>
              </p:ext>
            </p:extLst>
          </p:nvPr>
        </p:nvGraphicFramePr>
        <p:xfrm>
          <a:off x="971600" y="1841528"/>
          <a:ext cx="6552728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2304256"/>
                <a:gridCol w="1296144"/>
                <a:gridCol w="11521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mponen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iece  (1</a:t>
                      </a:r>
                      <a:r>
                        <a:rPr lang="en-US" altLang="zh-CN" baseline="0" dirty="0" smtClean="0"/>
                        <a:t> team / day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on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adru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err="1" smtClean="0"/>
                        <a:t>Sextu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8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effectLst/>
                        </a:rPr>
                        <a:t>Correcto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err="1" smtClean="0">
                          <a:effectLst/>
                        </a:rPr>
                        <a:t>Cryomodu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 anchorCtr="1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 anchorCtr="1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effectLst/>
                        </a:rPr>
                        <a:t>Solenoid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PM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714348" y="5013176"/>
            <a:ext cx="7925652" cy="136815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/>
              <a:t>2028,2,1—2030,2,28    25 months,  16 teams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038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2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3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ooster installation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align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928670"/>
            <a:ext cx="7925652" cy="206828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installation 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number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/>
              <a:t>38966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e team one day 15 supports.  Start at the same time as that of collider ring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1,1—2029,2,28, 14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nths,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8 teams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nent installation and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ignment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4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5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06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468958"/>
              </p:ext>
            </p:extLst>
          </p:nvPr>
        </p:nvGraphicFramePr>
        <p:xfrm>
          <a:off x="1547664" y="3140968"/>
          <a:ext cx="5579850" cy="28625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419611"/>
                <a:gridCol w="2160239"/>
              </a:tblGrid>
              <a:tr h="3344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mpone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Booster</a:t>
                      </a:r>
                      <a:endParaRPr lang="zh-CN" sz="1600" kern="100" dirty="0">
                        <a:effectLst/>
                      </a:endParaRPr>
                    </a:p>
                  </a:txBody>
                  <a:tcPr marL="68580" marR="68580" marT="0" marB="0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Di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632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Quadr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036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Sext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44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rrecto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35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uperconducting Cavity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96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Cryomodu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2</a:t>
                      </a:r>
                      <a:r>
                        <a:rPr lang="zh-CN" sz="1600" kern="100" dirty="0" smtClean="0">
                          <a:effectLst/>
                        </a:rPr>
                        <a:t>（</a:t>
                      </a:r>
                      <a:r>
                        <a:rPr lang="en-US" sz="1600" kern="100" dirty="0" smtClean="0">
                          <a:effectLst/>
                        </a:rPr>
                        <a:t>12</a:t>
                      </a:r>
                      <a:r>
                        <a:rPr lang="zh-CN" sz="1600" kern="100" dirty="0" smtClean="0">
                          <a:effectLst/>
                        </a:rPr>
                        <a:t>米</a:t>
                      </a:r>
                      <a:r>
                        <a:rPr lang="zh-CN" sz="1600" kern="100" dirty="0">
                          <a:effectLst/>
                        </a:rPr>
                        <a:t>）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87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Septum Magne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4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Kicke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P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90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3335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Total</a:t>
                      </a:r>
                      <a:r>
                        <a:rPr lang="zh-CN" sz="1600" kern="100" dirty="0">
                          <a:effectLst/>
                        </a:rPr>
                        <a:t>总计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132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728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ooster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align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928670"/>
            <a:ext cx="7925652" cy="91615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nent installation will begin one month later than support installation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progress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7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8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81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8753588"/>
              </p:ext>
            </p:extLst>
          </p:nvPr>
        </p:nvGraphicFramePr>
        <p:xfrm>
          <a:off x="971600" y="1841528"/>
          <a:ext cx="6552728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2304256"/>
                <a:gridCol w="1296144"/>
                <a:gridCol w="115212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mponen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iece  (1</a:t>
                      </a:r>
                      <a:r>
                        <a:rPr lang="en-US" altLang="zh-CN" baseline="0" dirty="0" smtClean="0"/>
                        <a:t> team / day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on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adru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err="1" smtClean="0"/>
                        <a:t>Sextu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effectLst/>
                        </a:rPr>
                        <a:t>Correcto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err="1" smtClean="0">
                          <a:effectLst/>
                        </a:rPr>
                        <a:t>Cryomodu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Septum Magnet   &amp;  kicker</a:t>
                      </a:r>
                      <a:endParaRPr lang="zh-CN" altLang="zh-CN" sz="18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PM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714348" y="5348200"/>
            <a:ext cx="7925652" cy="11699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2028,2,1—2030,2,28    25 months    16 teams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324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83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84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ac and BT installation and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ignment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764704"/>
            <a:ext cx="7925652" cy="257233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setting out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number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 smtClean="0"/>
              <a:t>1511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e team one day 20 supports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10,1—2028,12,31, 3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nths,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team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installation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11,1—2029,2,28, 4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nths, parallel with setting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u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nent installation and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lignment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85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86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87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718978"/>
              </p:ext>
            </p:extLst>
          </p:nvPr>
        </p:nvGraphicFramePr>
        <p:xfrm>
          <a:off x="1107660" y="3356992"/>
          <a:ext cx="6120679" cy="33502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960440"/>
                <a:gridCol w="2160239"/>
              </a:tblGrid>
              <a:tr h="3344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mpone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Linac</a:t>
                      </a:r>
                      <a:r>
                        <a:rPr lang="en-US" sz="1600" kern="100" baseline="0" dirty="0" smtClean="0">
                          <a:effectLst/>
                        </a:rPr>
                        <a:t> and BT</a:t>
                      </a:r>
                      <a:endParaRPr lang="zh-CN" sz="1600" kern="100" dirty="0">
                        <a:effectLst/>
                      </a:endParaRPr>
                    </a:p>
                  </a:txBody>
                  <a:tcPr marL="68580" marR="68580" marT="0" marB="0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Di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4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Quadr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46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Sext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rrecto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3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RF</a:t>
                      </a:r>
                      <a:r>
                        <a:rPr lang="en-US" sz="1600" kern="100" baseline="0" dirty="0" smtClean="0">
                          <a:effectLst/>
                        </a:rPr>
                        <a:t> </a:t>
                      </a:r>
                      <a:r>
                        <a:rPr lang="en-US" sz="1600" kern="100" dirty="0" smtClean="0">
                          <a:effectLst/>
                        </a:rPr>
                        <a:t>Cavity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Septum Magne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2879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Kicke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Solenoid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1219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Accelerating structur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1219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avity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P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30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33355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Total</a:t>
                      </a:r>
                      <a:r>
                        <a:rPr lang="zh-CN" sz="1600" kern="100" dirty="0">
                          <a:effectLst/>
                        </a:rPr>
                        <a:t>总计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40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185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ac and BT installation and align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770630"/>
            <a:ext cx="7925652" cy="64214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progress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9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611448"/>
              </p:ext>
            </p:extLst>
          </p:nvPr>
        </p:nvGraphicFramePr>
        <p:xfrm>
          <a:off x="971600" y="1268759"/>
          <a:ext cx="6552728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2304256"/>
                <a:gridCol w="1296144"/>
                <a:gridCol w="1152128"/>
              </a:tblGrid>
              <a:tr h="347026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omponent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iece  (1</a:t>
                      </a:r>
                      <a:r>
                        <a:rPr lang="en-US" altLang="zh-CN" baseline="0" dirty="0" smtClean="0"/>
                        <a:t> team / day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Month/da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Team</a:t>
                      </a:r>
                      <a:endParaRPr lang="zh-CN" altLang="en-US" dirty="0"/>
                    </a:p>
                  </a:txBody>
                  <a:tcPr/>
                </a:tc>
              </a:tr>
              <a:tr h="34702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i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702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uadrupo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702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00" dirty="0" smtClean="0">
                          <a:effectLst/>
                        </a:rPr>
                        <a:t>Correcto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70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err="1" smtClean="0"/>
                        <a:t>Sextupole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702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RF</a:t>
                      </a:r>
                      <a:r>
                        <a:rPr lang="en-US" altLang="zh-CN" sz="1800" kern="100" baseline="0" dirty="0" smtClean="0">
                          <a:effectLst/>
                        </a:rPr>
                        <a:t> </a:t>
                      </a:r>
                      <a:r>
                        <a:rPr lang="en-US" altLang="zh-CN" sz="1800" kern="100" dirty="0" smtClean="0">
                          <a:effectLst/>
                        </a:rPr>
                        <a:t>Cavity 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227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Septum Magnet   </a:t>
                      </a:r>
                      <a:endParaRPr lang="zh-CN" altLang="zh-CN" sz="1800" kern="100" dirty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22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kicker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22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Solenoid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22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Cavity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342272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PM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  <a:tr h="59897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  <a:latin typeface="Calibri" panose="020F0502020204030204" pitchFamily="34" charset="0"/>
                          <a:ea typeface="+mn-ea"/>
                          <a:cs typeface="Times New Roman" panose="02020603050405020304" pitchFamily="18" charset="0"/>
                        </a:rPr>
                        <a:t>Accelerating structure</a:t>
                      </a:r>
                      <a:endParaRPr lang="zh-CN" altLang="zh-CN" sz="18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714348" y="6021288"/>
            <a:ext cx="7925652" cy="4968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2028,12,1—2030,1,31    14 months  1 team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01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4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5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mooth alignment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6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7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8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9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532263" y="846976"/>
            <a:ext cx="8107737" cy="33021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CEPC installation and alignment will last more than 2 years 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Control network deformation, ground settlement and component stress release will destroy the alignment result.</a:t>
            </a:r>
            <a:endParaRPr lang="en-US" altLang="zh-CN" sz="1800" dirty="0">
              <a:solidFill>
                <a:prstClr val="black"/>
              </a:solidFill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After the initial alignment, it needs an overall smooth alignment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Smooth alignment include an overall survey of control network and component, as well as component offset smooth adjustment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2030,3,1—2030,9,30    7 months   32 teams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66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blems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&amp; next work 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01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532263" y="846976"/>
            <a:ext cx="8107737" cy="52463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ivil construction will be carried out in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wo phases, but the detailed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rea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nd progress of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very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ase has not been determined.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tting out, installation and alignment will be carried out parallel, in such a narrow tunnel they will interfere with each other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k time: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ed to keep a huge alignment and installation team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twork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7,12,1—2028,9,30    12+4 teams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tting out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7,12,1—2029,2,28    16 teams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ider ring alignment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2,1—2030,2,28   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6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eams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ooster alignment: 2028,2,1—2030,2,28    16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eams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ac alignment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10,1—2028,12,31;  2028,12,1—2030,1,31     1 teams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ea"/>
              <a:buAutoNum type="circleNumDbPlain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mooth alignment: </a:t>
            </a:r>
            <a:r>
              <a:rPr lang="en-US" altLang="zh-CN" sz="1800" dirty="0" smtClean="0">
                <a:solidFill>
                  <a:prstClr val="black"/>
                </a:solidFill>
              </a:rPr>
              <a:t>2030,3,1—2030,9,30   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eams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atible installation teams to match up with component alignment.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ot include component </a:t>
            </a:r>
            <a:r>
              <a:rPr lang="en-US" altLang="zh-CN" sz="1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ducialization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eams.</a:t>
            </a:r>
            <a:endParaRPr lang="en-US" altLang="zh-CN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00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blems </a:t>
            </a:r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&amp; next work </a:t>
            </a:r>
            <a:endParaRPr lang="en-US" altLang="zh-C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35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 txBox="1">
            <a:spLocks/>
          </p:cNvSpPr>
          <p:nvPr/>
        </p:nvSpPr>
        <p:spPr>
          <a:xfrm>
            <a:off x="532263" y="846976"/>
            <a:ext cx="8107737" cy="53183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xt work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urther refine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ach region installation plan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ke component </a:t>
            </a:r>
            <a:r>
              <a:rPr lang="en-US" altLang="zh-CN" sz="1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ducialization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rogress plan (need to get component fabrication progress plan)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lement and improve installation &amp; alignment plan</a:t>
            </a:r>
          </a:p>
          <a:p>
            <a:pPr marL="758825" lvl="2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400050" lvl="2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4885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3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Summary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611560" y="980728"/>
            <a:ext cx="8028440" cy="45365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unnel alignment and installation tasks are introduced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unnel control network construction and measurement progress plan is made. It should follow the civil construction progress. </a:t>
            </a:r>
            <a:endParaRPr lang="zh-CN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mponent installation and alignment will start after the first phase control network survey. It will last more than 2 years. During this period many works will be carried out in parallel, we need to keep a huge team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Smooth alignment is necessary, it requires an enough investment of time and manpower. </a:t>
            </a:r>
            <a:endParaRPr lang="en-US" altLang="zh-CN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Problems include determine region construction process, mutual interference, huge team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Next: Installation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&amp; alignment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plan need to be further refined. Component </a:t>
            </a:r>
            <a:r>
              <a:rPr lang="en-US" altLang="zh-CN" sz="1800" dirty="0" err="1">
                <a:latin typeface="Times New Roman" pitchFamily="18" charset="0"/>
                <a:cs typeface="Times New Roman" pitchFamily="18" charset="0"/>
              </a:rPr>
              <a:t>fiducialization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&amp; pre-alignment plan need to be made.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US" altLang="zh-CN" sz="2000" b="1" dirty="0">
              <a:latin typeface="Times New Roman" pitchFamily="18" charset="0"/>
            </a:endParaRPr>
          </a:p>
          <a:p>
            <a:pPr marL="0" indent="0" eaLnBrk="1" hangingPunct="1">
              <a:buClr>
                <a:srgbClr val="FF0000"/>
              </a:buClr>
              <a:buSzPct val="80000"/>
              <a:buFont typeface="Arial" charset="0"/>
              <a:buNone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358775" indent="-358775"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609600" indent="-609600" eaLnBrk="1" hangingPunct="1">
              <a:buFont typeface="Arial" charset="0"/>
              <a:buNone/>
              <a:defRPr/>
            </a:pPr>
            <a:endParaRPr lang="zh-CN" altLang="en-US" sz="18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619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5"/>
          <p:cNvSpPr>
            <a:spLocks noChangeArrowheads="1" noChangeShapeType="1" noTextEdit="1"/>
          </p:cNvSpPr>
          <p:nvPr/>
        </p:nvSpPr>
        <p:spPr bwMode="auto">
          <a:xfrm>
            <a:off x="2520000" y="2160000"/>
            <a:ext cx="3600000" cy="1800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endParaRPr lang="zh-CN" alt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宋体"/>
              <a:ea typeface="宋体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754667" y="2644501"/>
            <a:ext cx="31306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  <a:latin typeface="Calibri Light" panose="020F0302020204030204" pitchFamily="34" charset="0"/>
              </a:rPr>
              <a:t>Thank  You !</a:t>
            </a:r>
            <a:endParaRPr lang="zh-CN" altLang="en-US" sz="4800" b="1" dirty="0">
              <a:solidFill>
                <a:srgbClr val="FF0000"/>
              </a:solidFill>
              <a:latin typeface="Calibri Light" panose="020F03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360000" y="0"/>
            <a:ext cx="8280000" cy="612000"/>
          </a:xfrm>
        </p:spPr>
        <p:txBody>
          <a:bodyPr/>
          <a:lstStyle/>
          <a:p>
            <a:pPr eaLnBrk="1" hangingPunct="1"/>
            <a:r>
              <a:rPr lang="en-US" altLang="zh-CN" sz="3200" b="1" dirty="0">
                <a:latin typeface="Times New Roman" panose="02020603050405020304" pitchFamily="18" charset="0"/>
                <a:cs typeface="Times New Roman" pitchFamily="18" charset="0"/>
              </a:rPr>
              <a:t>Contents</a:t>
            </a:r>
          </a:p>
        </p:txBody>
      </p:sp>
      <p:sp>
        <p:nvSpPr>
          <p:cNvPr id="1029" name="内容占位符 2"/>
          <p:cNvSpPr>
            <a:spLocks noGrp="1"/>
          </p:cNvSpPr>
          <p:nvPr>
            <p:ph idx="1"/>
          </p:nvPr>
        </p:nvSpPr>
        <p:spPr>
          <a:xfrm>
            <a:off x="755576" y="1124744"/>
            <a:ext cx="7884424" cy="4995256"/>
          </a:xfrm>
        </p:spPr>
        <p:txBody>
          <a:bodyPr/>
          <a:lstStyle/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Tasks of alignment and installation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Control network construction and survey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Component installation and alignment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Smooth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alignment</a:t>
            </a: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blems &amp; next work </a:t>
            </a:r>
            <a:endParaRPr lang="en-US" altLang="zh-CN" sz="2400" b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457200" lvl="1" indent="-4572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itchFamily="18" charset="0"/>
              </a:rPr>
              <a:t>Summary</a:t>
            </a:r>
            <a:endParaRPr lang="en-US" altLang="zh-CN" sz="2400" b="1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indent="0" eaLnBrk="1" hangingPunct="1">
              <a:buClr>
                <a:srgbClr val="FF0000"/>
              </a:buClr>
              <a:buSzPct val="80000"/>
              <a:buNone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358775" indent="-358775"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609600" indent="-609600" eaLnBrk="1" hangingPunct="1">
              <a:buFont typeface="Arial" charset="0"/>
              <a:buNone/>
              <a:defRPr/>
            </a:pPr>
            <a:endParaRPr lang="zh-CN" altLang="en-US" sz="1800" dirty="0" smtClean="0">
              <a:latin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548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8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8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asks of alignment and installation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827584" y="1124744"/>
            <a:ext cx="7812416" cy="35283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trol network construction. </a:t>
            </a:r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ntrol network measuremen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upport installation setting ou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ollider ring installation and alignment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ooster installation and alignmen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Linac and BT installation and alignmen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mooth alignment</a:t>
            </a: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Picture 8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3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Picture 8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8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1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Picture 8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061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6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7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Tasks of alignment and installation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827584" y="692696"/>
            <a:ext cx="7812416" cy="50405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GB" altLang="zh-CN" sz="1800" dirty="0" smtClean="0">
                <a:latin typeface="Times New Roman" pitchFamily="18" charset="0"/>
              </a:rPr>
              <a:t>HDEC</a:t>
            </a:r>
            <a:r>
              <a:rPr lang="en-US" altLang="zh-CN" sz="1800" dirty="0" smtClean="0">
                <a:latin typeface="Times New Roman" pitchFamily="18" charset="0"/>
              </a:rPr>
              <a:t> </a:t>
            </a:r>
            <a:r>
              <a:rPr lang="en-US" altLang="zh-CN" sz="1800" dirty="0">
                <a:latin typeface="Times New Roman" pitchFamily="18" charset="0"/>
              </a:rPr>
              <a:t>CPM,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ivil construction is divided into two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phases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8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89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0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91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1660128"/>
            <a:ext cx="9144000" cy="2921000"/>
          </a:xfrm>
          <a:prstGeom prst="rect">
            <a:avLst/>
          </a:prstGeom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827584" y="4656279"/>
            <a:ext cx="7956432" cy="165618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Purpose is to finish the first phase construction and lining, then can start alignment and installation.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ivil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construction 2024,1-2028,9 (</a:t>
            </a:r>
            <a:r>
              <a:rPr lang="zh-CN" altLang="en-US" sz="1800" dirty="0">
                <a:latin typeface="Times New Roman" pitchFamily="18" charset="0"/>
                <a:cs typeface="Times New Roman" pitchFamily="18" charset="0"/>
              </a:rPr>
              <a:t>华东院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2019,3,7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Alignment and installation 2027,1-2030,9</a:t>
            </a:r>
          </a:p>
          <a:p>
            <a:pPr marL="342900" lvl="1" indent="-34290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lignment and installation scheme is based on HDEC CPM.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4"/>
          <p:cNvSpPr txBox="1"/>
          <p:nvPr/>
        </p:nvSpPr>
        <p:spPr>
          <a:xfrm>
            <a:off x="484441" y="1277157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342" y="128021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4"/>
          <p:cNvSpPr txBox="1"/>
          <p:nvPr/>
        </p:nvSpPr>
        <p:spPr>
          <a:xfrm>
            <a:off x="3386148" y="1277515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6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4"/>
          <p:cNvSpPr txBox="1"/>
          <p:nvPr/>
        </p:nvSpPr>
        <p:spPr>
          <a:xfrm>
            <a:off x="4810530" y="1289058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7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4"/>
          <p:cNvSpPr txBox="1"/>
          <p:nvPr/>
        </p:nvSpPr>
        <p:spPr>
          <a:xfrm>
            <a:off x="6387978" y="1276658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8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4"/>
          <p:cNvSpPr txBox="1"/>
          <p:nvPr/>
        </p:nvSpPr>
        <p:spPr>
          <a:xfrm>
            <a:off x="7812360" y="1289058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9</a:t>
            </a:r>
            <a:endParaRPr lang="en-A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39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rol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twork construction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8992" y="980728"/>
            <a:ext cx="7812416" cy="489654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unnel length 109.55km</a:t>
            </a:r>
            <a:r>
              <a:rPr lang="zh-CN" altLang="en-US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.034km main ring + 6.64kmIR booster tunnel + 1.21km Linac + 0.06km DR+ 1.07km BT + 2X0.268km BT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rol network: along the tunnel, every 6m one section, each section 4 points, number of total points is 73036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struction after tunnel lining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e team 3~4 persons, one team one section 2.5h, 12h/day,  18259 sections will devote 16 teams, 9 months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rol network construction will parallel with tunnel lining. About 2 months later than lining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tunnel civil construction is divided into two phases, control network construction will follow it.</a:t>
            </a:r>
          </a:p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first phase: </a:t>
            </a:r>
            <a:r>
              <a:rPr lang="en-US" altLang="zh-CN" sz="1800" dirty="0" smtClean="0"/>
              <a:t>2027,1,1—2027,9,30     8 teams, 9 months   230m/day</a:t>
            </a:r>
          </a:p>
          <a:p>
            <a:pPr marL="0" lvl="1" indent="0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second phase: </a:t>
            </a:r>
            <a:r>
              <a:rPr lang="en-US" altLang="zh-CN" sz="1800" dirty="0" smtClean="0"/>
              <a:t>2027,10,1—2028,8,30     </a:t>
            </a:r>
            <a:r>
              <a:rPr lang="en-US" altLang="zh-CN" sz="1800" dirty="0"/>
              <a:t>8 teams</a:t>
            </a:r>
            <a:r>
              <a:rPr lang="en-US" altLang="zh-CN" sz="1800" dirty="0" smtClean="0"/>
              <a:t>, </a:t>
            </a:r>
            <a:r>
              <a:rPr lang="en-US" altLang="zh-CN" sz="1800" dirty="0" smtClean="0"/>
              <a:t>11 </a:t>
            </a:r>
            <a:r>
              <a:rPr lang="en-US" altLang="zh-CN" sz="1800" dirty="0" smtClean="0"/>
              <a:t>months,  ended </a:t>
            </a:r>
            <a:r>
              <a:rPr lang="en-US" altLang="zh-CN" sz="1800" dirty="0" smtClean="0"/>
              <a:t>2 months later </a:t>
            </a:r>
            <a:r>
              <a:rPr lang="en-US" altLang="zh-CN" sz="1800" dirty="0" smtClean="0"/>
              <a:t>than that of tunnel </a:t>
            </a:r>
            <a:r>
              <a:rPr lang="en-US" altLang="zh-CN" sz="1800" dirty="0" smtClean="0"/>
              <a:t>lining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indent="-358775"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GB" altLang="zh-CN" sz="1800" dirty="0" smtClean="0">
              <a:solidFill>
                <a:prstClr val="black"/>
              </a:solidFill>
              <a:latin typeface="Times New Roman" pitchFamily="18" charset="0"/>
            </a:endParaRPr>
          </a:p>
          <a:p>
            <a:pPr marL="609600" indent="-609600" eaLnBrk="1" hangingPunct="1">
              <a:buFont typeface="Arial" charset="0"/>
              <a:buNone/>
              <a:defRPr/>
            </a:pPr>
            <a:endParaRPr lang="zh-CN" altLang="en-US" sz="1800" dirty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5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7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0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1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ontrol </a:t>
            </a:r>
            <a:r>
              <a:rPr lang="en-US" altLang="zh-CN" sz="2400" b="1" dirty="0">
                <a:latin typeface="Times New Roman" pitchFamily="18" charset="0"/>
                <a:cs typeface="Times New Roman" pitchFamily="18" charset="0"/>
              </a:rPr>
              <a:t>network measure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714348" y="928670"/>
            <a:ext cx="7925652" cy="538065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Backbone control network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measurement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o satisfy the </a:t>
            </a:r>
            <a:r>
              <a:rPr lang="en-US" altLang="zh-CN" sz="1800" dirty="0" err="1" smtClean="0">
                <a:latin typeface="Times New Roman" pitchFamily="18" charset="0"/>
                <a:cs typeface="Times New Roman" pitchFamily="18" charset="0"/>
              </a:rPr>
              <a:t>intervisible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requirement, the distance between adjacent section is about 220m.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About 996 points in the whole tunnel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Use total station forced center on each point, total 996 stations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One team  5 stations / day.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Level control network measuremen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Use back and forth measurement method for every kilometer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back and forth  sight distances are 18m each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The level route length is </a:t>
            </a:r>
            <a:r>
              <a:rPr lang="en-US" sz="1800" dirty="0" smtClean="0"/>
              <a:t>109550 X2=219km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 One team 4km / day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3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unnel control network measurement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se laser tracker, </a:t>
            </a:r>
            <a:r>
              <a:rPr lang="en-US" altLang="zh-CN" sz="1800" dirty="0"/>
              <a:t>18259 sections, 18259 X2=36518 stations</a:t>
            </a:r>
            <a:r>
              <a:rPr lang="en-US" altLang="zh-CN" sz="1800" dirty="0" smtClean="0"/>
              <a:t>.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e team 10 stations / day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altLang="zh-CN" sz="1800" dirty="0" smtClean="0">
              <a:latin typeface="Times New Roman" pitchFamily="18" charset="0"/>
            </a:endParaRPr>
          </a:p>
          <a:p>
            <a:pPr marL="609600" indent="-609600" eaLnBrk="1" hangingPunct="1">
              <a:buFont typeface="Arial" charset="0"/>
              <a:buNone/>
              <a:defRPr/>
            </a:pPr>
            <a:endParaRPr lang="zh-CN" altLang="en-US" sz="1800" dirty="0" smtClean="0">
              <a:latin typeface="Times New Roman" pitchFamily="18" charset="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2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3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4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215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36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3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4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Control network measurement</a:t>
            </a:r>
            <a:endParaRPr lang="en-US" altLang="zh-C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539552" y="785224"/>
            <a:ext cx="8100448" cy="602815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ntrol network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measurement will parallel  with  the control network </a:t>
            </a: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nstruction and civil construction.</a:t>
            </a:r>
          </a:p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Considering  the complexity of civil construction,  measurement area should away from civil construction area. devote 20 months for control network measurement. </a:t>
            </a:r>
          </a:p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>
                <a:latin typeface="Times New Roman" pitchFamily="18" charset="0"/>
                <a:cs typeface="Times New Roman" pitchFamily="18" charset="0"/>
              </a:rPr>
              <a:t>2 months after the start of control network construction</a:t>
            </a:r>
          </a:p>
          <a:p>
            <a:pPr marL="358775" lvl="1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rst phase: </a:t>
            </a:r>
            <a:r>
              <a:rPr lang="en-US" altLang="zh-CN" sz="1800" dirty="0" smtClean="0"/>
              <a:t>2027,3,1—2027,11,30,    9 months</a:t>
            </a:r>
            <a:endParaRPr lang="en-US" altLang="zh-CN" sz="1800" dirty="0">
              <a:latin typeface="Times New Roman" pitchFamily="18" charset="0"/>
              <a:cs typeface="Times New Roman" pitchFamily="18" charset="0"/>
            </a:endParaRPr>
          </a:p>
          <a:p>
            <a:pPr marL="758825" lvl="2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asurement : </a:t>
            </a:r>
            <a:r>
              <a:rPr lang="en-US" altLang="zh-CN" sz="1800" dirty="0" smtClean="0"/>
              <a:t> 2027,3,1—2027,10,31</a:t>
            </a:r>
            <a:r>
              <a:rPr lang="en-US" altLang="zh-CN" sz="1800" dirty="0"/>
              <a:t>,   </a:t>
            </a:r>
            <a:r>
              <a:rPr lang="en-US" altLang="zh-CN" sz="1800" dirty="0">
                <a:latin typeface="Times New Roman" pitchFamily="18" charset="0"/>
                <a:cs typeface="Times New Roman" pitchFamily="18" charset="0"/>
              </a:rPr>
              <a:t>8 months,  ended 1 month later than control network construction.</a:t>
            </a:r>
            <a:endParaRPr lang="en-US" altLang="zh-CN" sz="1800" dirty="0" smtClean="0"/>
          </a:p>
          <a:p>
            <a:pPr marL="758825" lvl="2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/>
              <a:t>Tunnel network measurement 12 teams, backbone network 4 </a:t>
            </a:r>
            <a:r>
              <a:rPr lang="en-US" altLang="zh-CN" sz="1800" dirty="0"/>
              <a:t>teams, </a:t>
            </a:r>
            <a:r>
              <a:rPr lang="en-US" altLang="zh-CN" sz="1800" dirty="0" smtClean="0"/>
              <a:t>level network 4 teams.</a:t>
            </a:r>
          </a:p>
          <a:p>
            <a:pPr marL="758825" lvl="2" indent="-358775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itchFamily="2" charset="2"/>
              <a:buChar char="Ø"/>
              <a:defRPr/>
            </a:pPr>
            <a:r>
              <a:rPr lang="en-US" altLang="zh-CN" sz="1800" dirty="0" smtClean="0"/>
              <a:t>2027,11:  one month for measurement data process.</a:t>
            </a:r>
          </a:p>
          <a:p>
            <a:pPr marL="285750" lvl="1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l"/>
              <a:defRPr/>
            </a:pP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Second phase: </a:t>
            </a:r>
            <a:r>
              <a:rPr lang="en-US" altLang="zh-CN" sz="1800" dirty="0" smtClean="0"/>
              <a:t>2027,12,1—2028,10,31,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1 months</a:t>
            </a:r>
          </a:p>
          <a:p>
            <a:pPr marL="685800" lvl="2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asurement: </a:t>
            </a:r>
            <a:r>
              <a:rPr lang="en-US" altLang="zh-CN" sz="1800" dirty="0" smtClean="0"/>
              <a:t>2027,12,1—2028,9,30,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months, ended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month later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an c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trol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etwork construction </a:t>
            </a:r>
            <a:endParaRPr lang="en-US" altLang="zh-CN" sz="1800" dirty="0" smtClean="0"/>
          </a:p>
          <a:p>
            <a:pPr marL="685800" lvl="2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/>
              <a:t>Tunnel </a:t>
            </a:r>
            <a:r>
              <a:rPr lang="en-US" altLang="zh-CN" sz="1800" dirty="0"/>
              <a:t>network measurement 12 teams, backbone network 4 teams, level network 4 teams</a:t>
            </a:r>
            <a:r>
              <a:rPr lang="en-US" altLang="zh-CN" sz="1800" dirty="0" smtClean="0"/>
              <a:t>.</a:t>
            </a:r>
          </a:p>
          <a:p>
            <a:pPr marL="685800" lvl="2" eaLnBrk="1" hangingPunct="1">
              <a:spcBef>
                <a:spcPts val="400"/>
              </a:spcBef>
              <a:spcAft>
                <a:spcPts val="4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28,10: one month for measurement data process.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indent="0" eaLnBrk="1" hangingPunct="1">
              <a:buClr>
                <a:srgbClr val="FF0000"/>
              </a:buClr>
              <a:buSzPct val="80000"/>
              <a:buNone/>
              <a:defRPr/>
            </a:pPr>
            <a:endParaRPr lang="en-GB" altLang="zh-CN" sz="1800" dirty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7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5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ing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unnel support installation setting ou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272485" y="1124744"/>
            <a:ext cx="8705430" cy="248427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ider ring and booster will be carried out simultaneously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number: collider ring 50378 + booster 38966  = 89344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etting out will begin after the first phase tunnel network measurement been finished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ne team one day 15 supports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</a:rPr>
              <a:t>2027,12,1—2029,2,28, 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onths, 16 teams 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2" name="Equation" r:id="rId10" imgW="428207" imgH="666100" progId="Equation.DSMT4">
                  <p:embed/>
                </p:oleObj>
              </mc:Choice>
              <mc:Fallback>
                <p:oleObj name="Equation" r:id="rId10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63" name="Equation" r:id="rId11" imgW="428207" imgH="666100" progId="Equation.DSMT4">
                  <p:embed/>
                </p:oleObj>
              </mc:Choice>
              <mc:Fallback>
                <p:oleObj name="Equation" r:id="rId11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34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648000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318000" y="212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8" name="Equation" r:id="rId4" imgW="428207" imgH="666100" progId="Equation.DSMT4">
                  <p:embed/>
                </p:oleObj>
              </mc:Choice>
              <mc:Fallback>
                <p:oleObj name="Equation" r:id="rId4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212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067175" y="213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9" name="Equation" r:id="rId6" imgW="428207" imgH="666100" progId="Equation.DSMT4">
                  <p:embed/>
                </p:oleObj>
              </mc:Choice>
              <mc:Fallback>
                <p:oleObj name="Equation" r:id="rId6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13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/>
          <p:cNvSpPr txBox="1">
            <a:spLocks/>
          </p:cNvSpPr>
          <p:nvPr/>
        </p:nvSpPr>
        <p:spPr bwMode="auto">
          <a:xfrm>
            <a:off x="360000" y="0"/>
            <a:ext cx="8280000" cy="6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llider </a:t>
            </a:r>
            <a:r>
              <a:rPr lang="en-US" altLang="zh-CN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ing installation and alignment</a:t>
            </a: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467543" y="869395"/>
            <a:ext cx="8172457" cy="241558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stallation </a:t>
            </a:r>
            <a:endParaRPr lang="en-US" altLang="zh-CN" sz="1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number: 50378 </a:t>
            </a: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pport installation will begin one month later than support setting out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Char char="Ø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8,1,1</a:t>
            </a:r>
            <a:r>
              <a:rPr lang="en-US" altLang="zh-CN" sz="1800" dirty="0" smtClean="0"/>
              <a:t>—2029,4,30, 16 months,  8 teams,  parallel with setting out</a:t>
            </a:r>
            <a:endParaRPr lang="en-US" altLang="zh-CN" sz="1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+mj-lt"/>
              <a:buAutoNum type="arabicPeriod" startAt="2"/>
              <a:defRPr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mponent installation and alignment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4168000" y="37409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0" name="Equation" r:id="rId8" imgW="428207" imgH="666100" progId="Equation.DSMT4">
                  <p:embed/>
                </p:oleObj>
              </mc:Choice>
              <mc:Fallback>
                <p:oleObj name="Equation" r:id="rId8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000" y="37409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3917175" y="37536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1" name="Equation" r:id="rId9" imgW="428207" imgH="666100" progId="Equation.DSMT4">
                  <p:embed/>
                </p:oleObj>
              </mc:Choice>
              <mc:Fallback>
                <p:oleObj name="Equation" r:id="rId9" imgW="428207" imgH="66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175" y="37536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4412939"/>
              </p:ext>
            </p:extLst>
          </p:nvPr>
        </p:nvGraphicFramePr>
        <p:xfrm>
          <a:off x="1257660" y="3212976"/>
          <a:ext cx="6120679" cy="30635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30364"/>
                <a:gridCol w="2590315"/>
              </a:tblGrid>
              <a:tr h="3344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mponen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ollider </a:t>
                      </a:r>
                      <a:r>
                        <a:rPr lang="en-US" sz="1600" kern="100" dirty="0" smtClean="0">
                          <a:effectLst/>
                        </a:rPr>
                        <a:t>Ring</a:t>
                      </a:r>
                      <a:endParaRPr lang="zh-CN" sz="1600" kern="100" dirty="0">
                        <a:effectLst/>
                      </a:endParaRPr>
                    </a:p>
                  </a:txBody>
                  <a:tcPr marL="68580" marR="68580" marT="0" marB="0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Di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2546       (13006</a:t>
                      </a:r>
                      <a:r>
                        <a:rPr lang="zh-CN" altLang="en-US" sz="1600" kern="100" dirty="0" smtClean="0">
                          <a:effectLst/>
                        </a:rPr>
                        <a:t>分段</a:t>
                      </a:r>
                      <a:r>
                        <a:rPr lang="en-US" sz="1600" kern="100" dirty="0" smtClean="0">
                          <a:effectLst/>
                        </a:rPr>
                        <a:t>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Quadr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712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Sext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864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Corrector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808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uperconducting Cavity 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240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err="1" smtClean="0">
                          <a:effectLst/>
                        </a:rPr>
                        <a:t>Cryomodu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0</a:t>
                      </a:r>
                      <a:r>
                        <a:rPr lang="zh-CN" sz="1600" kern="100" dirty="0">
                          <a:effectLst/>
                        </a:rPr>
                        <a:t>（</a:t>
                      </a:r>
                      <a:r>
                        <a:rPr lang="en-US" sz="1600" kern="100" dirty="0">
                          <a:effectLst/>
                        </a:rPr>
                        <a:t>11</a:t>
                      </a:r>
                      <a:r>
                        <a:rPr lang="zh-CN" sz="1600" kern="100" dirty="0">
                          <a:effectLst/>
                        </a:rPr>
                        <a:t>米）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9074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uperconducting </a:t>
                      </a:r>
                      <a:r>
                        <a:rPr lang="en-US" sz="1600" kern="100" dirty="0" err="1" smtClean="0">
                          <a:effectLst/>
                        </a:rPr>
                        <a:t>quadr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Superconducting </a:t>
                      </a:r>
                      <a:r>
                        <a:rPr lang="en-US" sz="1600" kern="100" dirty="0" err="1" smtClean="0">
                          <a:effectLst/>
                        </a:rPr>
                        <a:t>sextupol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Solenoid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BPM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291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23622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Total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</a:rPr>
                        <a:t>16976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595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5</TotalTime>
  <Words>1328</Words>
  <Application>Microsoft Office PowerPoint</Application>
  <PresentationFormat>全屏显示(4:3)</PresentationFormat>
  <Paragraphs>326</Paragraphs>
  <Slides>19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宋体</vt:lpstr>
      <vt:lpstr>Arial</vt:lpstr>
      <vt:lpstr>Calibri</vt:lpstr>
      <vt:lpstr>Calibri Light</vt:lpstr>
      <vt:lpstr>Times New Roman</vt:lpstr>
      <vt:lpstr>Wingdings</vt:lpstr>
      <vt:lpstr>Office 主题</vt:lpstr>
      <vt:lpstr>Equation</vt:lpstr>
      <vt:lpstr>CEPC alignment and installation optimization  Wang Xiaolong   HDEC  CEPC Day  Jun 28 2019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Lattice Layout (tentative as of April 30, 2014)</dc:title>
  <dc:creator>chengj</dc:creator>
  <cp:lastModifiedBy>1</cp:lastModifiedBy>
  <cp:revision>976</cp:revision>
  <cp:lastPrinted>2018-06-26T00:45:21Z</cp:lastPrinted>
  <dcterms:created xsi:type="dcterms:W3CDTF">2014-08-05T02:42:36Z</dcterms:created>
  <dcterms:modified xsi:type="dcterms:W3CDTF">2019-06-27T08:23:43Z</dcterms:modified>
</cp:coreProperties>
</file>